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14845F0-A998-D074-611A-FBC6B61FF3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37F86A4-7B62-3AE3-BD0A-2D6135E5DB3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B22AD818-F39E-25F4-8308-09FAB46206B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B2BEA929-5BF5-7976-0C36-014722818BB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4235CF73-12B5-E27F-BB0F-82123A264DB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5936934B-41C5-F685-1ED5-A839DA0EAB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DA36F0E-4A13-4F7F-8B9B-29FE11DAD6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579AC7D-7EE3-D672-C494-D869B712E391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3E8B2AF8-3456-447F-9420-BD79654255C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A43E6DBA-B339-7AAF-8788-21FBA046371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55519FD6-8558-68D9-8FB4-EE948441091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9C325AB2-0A8B-4E61-95BE-EE17EDACCA9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277386D6-DBCF-E100-6F01-6E9A9FCEB9C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ED1B8B5-773C-D114-988C-D4BDCE47CB8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F921293-D56B-351A-D5A8-4A4F5B019B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C9A94F29-E8B5-400E-07B5-24679A5197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BBB727BF-C9B9-208A-1AFF-20AB8C8BE8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880A5A-A1EB-4B2B-B22B-75BFACACFF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1281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D31FE7C7-CC08-D627-E263-79C39A010B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BF9115F-6FB4-4A0E-1782-FA778DF405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49920B8-C962-55FE-8100-5373F476F3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68D38D-1F3F-48D2-96C1-560CD802A0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874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F77DBD8-5DEC-F764-C26B-E376B833C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B187D3D6-C368-2AC3-ECC1-2942B77413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D8CE40D9-0A3A-7B8F-59C1-5B945560D9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EAE23B-F8B7-4001-93BC-00A98FF752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7526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7CB9661-C02B-1903-AB2C-19C084CEB8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C98412B-E448-724F-F7C4-60F7666B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0D59F7E-EF51-3464-954A-4A79A97158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B8FCF1-6D93-4D28-A639-95ADDCA6FB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10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B2E4CB3-DD9F-CC44-C8BF-5F55F31333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9BD47F4-3289-4FEA-3EDD-A1B8559B8B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594EA76-7BA7-8B34-705C-F2EE2C199D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1DC01A-4520-4F0B-9CD8-195D2A0DC7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840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EBD730F-0D50-C4AD-15BC-1BE4829F00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B7CE6AD-AFC3-B241-3FD8-0149C5C987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F36D6B4-E77E-63B3-D642-095773119B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B61089-CC3D-4542-9F04-2D92BBDA1F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265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1385482-DB8C-7B1B-74AC-5598855747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64F66B8A-7AD5-2EF9-F428-8EC666F1CF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C7A7602-8AB5-3DCC-EECE-F250208350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46BD55-8749-472D-A4D0-1B70AC3E8EC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7895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E4889E3C-F166-1882-0B0D-44A386628A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CF19A91-B633-2C94-7ADE-6DA63C00F7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7E32376-56D8-DE80-5B76-3AAD6F6A7F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D6093D-842B-4D28-879D-65F0B41F40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1230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1164C946-63F2-7B5D-9D42-D2E09F95EE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02F2AFEB-CADE-079F-2BA0-F8EB24FA34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7676DD-6E04-B34B-2A2F-198E84560E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EF4A40-F444-4A0F-A3DA-1E7581E9DD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867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D453562-8D23-2944-E724-AA1EF2093E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F9F87ED-8991-DD05-B39A-1413134AE9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F78EA52-1B90-EF73-3DFA-77726388C3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1506A3-AC00-42B1-B7CF-B5067BAEE0C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05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62A0446-1118-0C9D-582B-C87D67641C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B869E0C8-ABC4-29EC-A802-20CBC99630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DCF12C3-DF55-13AD-241B-F18D5E80C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21A07D-C2CB-4C3D-A99D-36A3296160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4314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1A68D8-E155-64D2-2D91-5E7D58646F4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947303EE-7224-6448-D31A-9892B87E3EF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8DA58961-8431-5D29-02BF-21F82BA9AEA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12443A4E-1774-0E6A-FF3F-CE8849EED9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A1438348-C8EC-C179-980E-75C96C30639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04726561-E4C9-2BE5-98B1-4A345C91A6A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21B0E157-E25D-7F4B-AAE2-ADC473923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896497BD-089E-E342-011A-02AC2CE138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63282697-7521-2E47-16DF-756154B945D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257DE75A-7145-C012-6E24-F52B081C4E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5270E42-D9AA-439D-AC9F-00DC37A2A27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D808774C-C192-AF74-1036-10498C7D6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../&#31532;12&#31456;.ppt#28. PowerPoint &#28436;&#31034;&#25991;&#31295;" TargetMode="External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0EB3923-923C-1B44-71A0-BB172EFB4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9EE02F79-3003-4048-B804-924A325966EE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0DA73694-7E10-BB15-F137-433FAF0A0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3000375"/>
          <a:ext cx="26670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2666667" imgH="2657846" progId="Paint.Picture">
                  <p:embed/>
                </p:oleObj>
              </mc:Choice>
              <mc:Fallback>
                <p:oleObj name="位图图像" r:id="rId2" imgW="2666667" imgH="2657846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000375"/>
                        <a:ext cx="266700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Arc 15">
            <a:extLst>
              <a:ext uri="{FF2B5EF4-FFF2-40B4-BE49-F238E27FC236}">
                <a16:creationId xmlns:a16="http://schemas.microsoft.com/office/drawing/2014/main" id="{702332D1-79C5-D607-30AE-686E4667DFFF}"/>
              </a:ext>
            </a:extLst>
          </p:cNvPr>
          <p:cNvSpPr>
            <a:spLocks/>
          </p:cNvSpPr>
          <p:nvPr/>
        </p:nvSpPr>
        <p:spPr bwMode="auto">
          <a:xfrm rot="3813229" flipV="1">
            <a:off x="7937500" y="3308350"/>
            <a:ext cx="677863" cy="1376363"/>
          </a:xfrm>
          <a:custGeom>
            <a:avLst/>
            <a:gdLst>
              <a:gd name="T0" fmla="*/ 0 w 7445"/>
              <a:gd name="T1" fmla="*/ 0 h 21600"/>
              <a:gd name="T2" fmla="*/ 2147483647 w 7445"/>
              <a:gd name="T3" fmla="*/ 2147483647 h 21600"/>
              <a:gd name="T4" fmla="*/ 0 w 7445"/>
              <a:gd name="T5" fmla="*/ 2147483647 h 21600"/>
              <a:gd name="T6" fmla="*/ 0 60000 65536"/>
              <a:gd name="T7" fmla="*/ 0 60000 65536"/>
              <a:gd name="T8" fmla="*/ 0 60000 65536"/>
              <a:gd name="T9" fmla="*/ 0 w 7445"/>
              <a:gd name="T10" fmla="*/ 0 h 21600"/>
              <a:gd name="T11" fmla="*/ 7445 w 74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5" h="21600" fill="none" extrusionOk="0">
                <a:moveTo>
                  <a:pt x="-1" y="0"/>
                </a:moveTo>
                <a:cubicBezTo>
                  <a:pt x="2540" y="0"/>
                  <a:pt x="5060" y="448"/>
                  <a:pt x="7445" y="1323"/>
                </a:cubicBezTo>
              </a:path>
              <a:path w="7445" h="21600" stroke="0" extrusionOk="0">
                <a:moveTo>
                  <a:pt x="-1" y="0"/>
                </a:moveTo>
                <a:cubicBezTo>
                  <a:pt x="2540" y="0"/>
                  <a:pt x="5060" y="448"/>
                  <a:pt x="7445" y="132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261E9D88-B285-C3EE-CF2E-9786EE631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225"/>
            <a:ext cx="89916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50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的房间内空气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3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60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被等压冷却到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10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。已知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= 0.1013MPa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。求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初态时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d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d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及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凝结水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Δ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m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；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放热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Q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。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E354FFA9-B32A-4CEC-9710-A3F50AB61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1763" y="4891088"/>
          <a:ext cx="3363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241300" progId="Equation.DSMT4">
                  <p:embed/>
                </p:oleObj>
              </mc:Choice>
              <mc:Fallback>
                <p:oleObj name="Equation" r:id="rId4" imgW="1638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891088"/>
                        <a:ext cx="33639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>
            <a:extLst>
              <a:ext uri="{FF2B5EF4-FFF2-40B4-BE49-F238E27FC236}">
                <a16:creationId xmlns:a16="http://schemas.microsoft.com/office/drawing/2014/main" id="{DCE5B13D-B1D2-5C6C-AD37-698C3BF42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73300"/>
            <a:ext cx="1268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5275CB03-9E8C-DE14-C5E8-D77EC2305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94325"/>
          <a:ext cx="5299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241300" progId="Equation.DSMT4">
                  <p:embed/>
                </p:oleObj>
              </mc:Choice>
              <mc:Fallback>
                <p:oleObj name="Equation" r:id="rId6" imgW="2476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94325"/>
                        <a:ext cx="5299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" name="Object 0">
            <a:extLst>
              <a:ext uri="{FF2B5EF4-FFF2-40B4-BE49-F238E27FC236}">
                <a16:creationId xmlns:a16="http://schemas.microsoft.com/office/drawing/2014/main" id="{56334B2F-A3BD-CED5-DD38-11458C29B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82600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82600"/>
                        <a:ext cx="311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0">
            <a:extLst>
              <a:ext uri="{FF2B5EF4-FFF2-40B4-BE49-F238E27FC236}">
                <a16:creationId xmlns:a16="http://schemas.microsoft.com/office/drawing/2014/main" id="{28276DE9-BF85-6DE1-EAB6-0A39C96BB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444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22177</a:t>
            </a:r>
          </a:p>
        </p:txBody>
      </p:sp>
      <p:sp>
        <p:nvSpPr>
          <p:cNvPr id="5121" name="Text Box 1">
            <a:extLst>
              <a:ext uri="{FF2B5EF4-FFF2-40B4-BE49-F238E27FC236}">
                <a16:creationId xmlns:a16="http://schemas.microsoft.com/office/drawing/2014/main" id="{B97C5DDC-0711-1A07-ACFA-3C552D1CE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9108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查表</a:t>
            </a: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CA6A2DA4-93C0-9C0D-9B98-780F55690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6043613"/>
          <a:ext cx="17732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200" imgH="241300" progId="Equation.DSMT4">
                  <p:embed/>
                </p:oleObj>
              </mc:Choice>
              <mc:Fallback>
                <p:oleObj name="Equation" r:id="rId10" imgW="838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6043613"/>
                        <a:ext cx="17732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>
            <a:extLst>
              <a:ext uri="{FF2B5EF4-FFF2-40B4-BE49-F238E27FC236}">
                <a16:creationId xmlns:a16="http://schemas.microsoft.com/office/drawing/2014/main" id="{C79D64BA-E981-C1D8-762C-1DDFB26A6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61150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由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558DA98E-F583-5525-4DC1-F661D5993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6043613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43613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5">
            <a:extLst>
              <a:ext uri="{FF2B5EF4-FFF2-40B4-BE49-F238E27FC236}">
                <a16:creationId xmlns:a16="http://schemas.microsoft.com/office/drawing/2014/main" id="{B9FF4603-9156-5CED-6D05-5E560982B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6330950"/>
            <a:ext cx="10795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8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85130EF-E0C1-0B96-0B4A-9E54C136D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9" name="AutoShape 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EAD8D389-80EB-DBEA-060D-546BF5D0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Line 11">
            <a:extLst>
              <a:ext uri="{FF2B5EF4-FFF2-40B4-BE49-F238E27FC236}">
                <a16:creationId xmlns:a16="http://schemas.microsoft.com/office/drawing/2014/main" id="{0F57B9FB-C3F6-6BDC-6B13-2FFC44D665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08875" y="4002088"/>
            <a:ext cx="57626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Text Box 19">
            <a:extLst>
              <a:ext uri="{FF2B5EF4-FFF2-40B4-BE49-F238E27FC236}">
                <a16:creationId xmlns:a16="http://schemas.microsoft.com/office/drawing/2014/main" id="{F64679C6-184E-C41C-CD16-91F881FFD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421063"/>
            <a:ext cx="463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5140" name="Text Box 20">
            <a:extLst>
              <a:ext uri="{FF2B5EF4-FFF2-40B4-BE49-F238E27FC236}">
                <a16:creationId xmlns:a16="http://schemas.microsoft.com/office/drawing/2014/main" id="{A2BAD18F-70B6-81F4-56AB-32DD69088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0" y="3425825"/>
            <a:ext cx="463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5141" name="Text Box 21">
            <a:extLst>
              <a:ext uri="{FF2B5EF4-FFF2-40B4-BE49-F238E27FC236}">
                <a16:creationId xmlns:a16="http://schemas.microsoft.com/office/drawing/2014/main" id="{5D43B35B-797E-6295-80C4-CFC0EEB97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4775" y="4002088"/>
            <a:ext cx="463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400">
                <a:solidFill>
                  <a:srgbClr val="0000FF"/>
                </a:solidFill>
                <a:latin typeface="楷体_GB2312" charset="-122"/>
                <a:ea typeface="楷体_GB2312" charset="-122"/>
              </a:rPr>
              <a:t>.</a:t>
            </a:r>
          </a:p>
        </p:txBody>
      </p:sp>
      <p:sp>
        <p:nvSpPr>
          <p:cNvPr id="5142" name="Text Box 22">
            <a:extLst>
              <a:ext uri="{FF2B5EF4-FFF2-40B4-BE49-F238E27FC236}">
                <a16:creationId xmlns:a16="http://schemas.microsoft.com/office/drawing/2014/main" id="{2A2A28A1-4F34-F717-B7CE-70ACF9D09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2273300"/>
            <a:ext cx="6681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charset="-122"/>
              </a:rPr>
              <a:t>分析：空气等压冷却过程中水蒸气参数变化过程</a:t>
            </a:r>
          </a:p>
        </p:txBody>
      </p:sp>
      <p:sp>
        <p:nvSpPr>
          <p:cNvPr id="5143" name="Text Box 23">
            <a:extLst>
              <a:ext uri="{FF2B5EF4-FFF2-40B4-BE49-F238E27FC236}">
                <a16:creationId xmlns:a16="http://schemas.microsoft.com/office/drawing/2014/main" id="{83878A57-720B-4253-63AF-3083EB0CB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37782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44" name="Text Box 24">
            <a:extLst>
              <a:ext uri="{FF2B5EF4-FFF2-40B4-BE49-F238E27FC236}">
                <a16:creationId xmlns:a16="http://schemas.microsoft.com/office/drawing/2014/main" id="{E6D088E9-6ACA-D80F-B707-8F4EA73C7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43116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45" name="Text Box 25">
            <a:extLst>
              <a:ext uri="{FF2B5EF4-FFF2-40B4-BE49-F238E27FC236}">
                <a16:creationId xmlns:a16="http://schemas.microsoft.com/office/drawing/2014/main" id="{791E1F62-07A1-9F0A-20D9-4415C199D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36353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4690BAD-15A8-7525-26AB-2C56D8F2F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643313"/>
            <a:ext cx="2659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charset="-122"/>
              </a:rPr>
              <a:t>达到露点温度前：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3F5B56-4BF3-699C-1FDB-E3DFAFD78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252913"/>
            <a:ext cx="2659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charset="-122"/>
              </a:rPr>
              <a:t>达到露点温度后：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982F629-691A-580E-9F64-ECD506BB8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863" y="2857500"/>
            <a:ext cx="363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9549AD7-FD53-3EDF-2823-1FEA54C0B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363" y="28575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27A650A-49B8-42A8-1BFF-31AE1838B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357187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27808C2-F5B2-7A79-03E8-62DE9A032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28575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charset="-122"/>
              </a:rPr>
              <a:t>v</a:t>
            </a:r>
            <a:endParaRPr lang="zh-CN" altLang="en-US" sz="240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806B3C3-F7D0-D02E-3D5D-78666B424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360997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D46364E-0FAA-3A49-A758-B7A5DA18C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2363" y="418147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C4C5155-FC19-C0FC-6FA1-731CB8135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6313" y="360997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E07416B-9528-1C38-42E5-CB0116D1F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418147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92BA64B-2FCB-165F-E6BD-EF73F50C4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4337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l-GR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51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2" grpId="0" build="p" autoUpdateAnimBg="0"/>
      <p:bldP spid="5121" grpId="0"/>
      <p:bldP spid="5123" grpId="0"/>
      <p:bldP spid="5139" grpId="0"/>
      <p:bldP spid="5140" grpId="0"/>
      <p:bldP spid="5141" grpId="0"/>
      <p:bldP spid="5142" grpId="0"/>
      <p:bldP spid="5143" grpId="0"/>
      <p:bldP spid="5144" grpId="0"/>
      <p:bldP spid="5145" grpId="0"/>
      <p:bldP spid="28" grpId="0"/>
      <p:bldP spid="29" grpId="0"/>
      <p:bldP spid="30" grpId="0"/>
      <p:bldP spid="31" grpId="0"/>
      <p:bldP spid="32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>
            <a:extLst>
              <a:ext uri="{FF2B5EF4-FFF2-40B4-BE49-F238E27FC236}">
                <a16:creationId xmlns:a16="http://schemas.microsoft.com/office/drawing/2014/main" id="{5840AA35-45DB-4800-6F20-1B2376ED0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B1BACCF-EF52-492B-8C31-02FDEE3458B6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BFBDA8BC-31A7-16F8-93E2-BF26782EE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428625"/>
          <a:ext cx="78025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500" imgH="914400" progId="Equation.DSMT4">
                  <p:embed/>
                </p:oleObj>
              </mc:Choice>
              <mc:Fallback>
                <p:oleObj name="Equation" r:id="rId2" imgW="40005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28625"/>
                        <a:ext cx="7802563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710AEAC9-3C18-B6F0-3194-F26D3AEA8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643188"/>
          <a:ext cx="7354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33800" imgH="241300" progId="Equation.DSMT4">
                  <p:embed/>
                </p:oleObj>
              </mc:Choice>
              <mc:Fallback>
                <p:oleObj name="Equation" r:id="rId4" imgW="3733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643188"/>
                        <a:ext cx="73548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38E17A17-44B7-AEE9-F537-A8B0213D82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3381375"/>
          <a:ext cx="6434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8200" imgH="495300" progId="Equation.DSMT4">
                  <p:embed/>
                </p:oleObj>
              </mc:Choice>
              <mc:Fallback>
                <p:oleObj name="Equation" r:id="rId6" imgW="33782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381375"/>
                        <a:ext cx="6434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314DB2C2-C97F-36D6-2231-C2A524745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4714875"/>
          <a:ext cx="6321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900" imgH="241300" progId="Equation.DSMT4">
                  <p:embed/>
                </p:oleObj>
              </mc:Choice>
              <mc:Fallback>
                <p:oleObj name="Equation" r:id="rId8" imgW="3263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714875"/>
                        <a:ext cx="6321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762E4ECC-74D6-ADFB-8448-1F3E77207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5643563"/>
          <a:ext cx="6496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52800" imgH="292100" progId="Equation.DSMT4">
                  <p:embed/>
                </p:oleObj>
              </mc:Choice>
              <mc:Fallback>
                <p:oleObj name="Equation" r:id="rId10" imgW="33528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643563"/>
                        <a:ext cx="6496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0CD046C7-0FFB-1C62-D53B-ADF2C8F72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69C6F29-C2BF-4086-B899-46981E82F10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B7809119-2B54-544A-D3D6-31D6A74C6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296068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2AE6F828-AE7B-665B-D943-FCE584258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90850"/>
          <a:ext cx="9382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0850"/>
                        <a:ext cx="9382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4CE092B3-137B-C8BD-BB95-ADABE3A07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2143125"/>
          <a:ext cx="5926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300" imgH="228600" progId="Equation.DSMT4">
                  <p:embed/>
                </p:oleObj>
              </mc:Choice>
              <mc:Fallback>
                <p:oleObj name="Equation" r:id="rId4" imgW="3162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143125"/>
                        <a:ext cx="59261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00A6CBC-E2E2-E980-36A3-CF8D6C8B8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2928938"/>
          <a:ext cx="469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800" imgH="228600" progId="Equation.DSMT4">
                  <p:embed/>
                </p:oleObj>
              </mc:Choice>
              <mc:Fallback>
                <p:oleObj name="Equation" r:id="rId6" imgW="2209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928938"/>
                        <a:ext cx="4699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F78F436A-5907-FD53-3CF2-A175FDA6C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3643313"/>
          <a:ext cx="787876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38600" imgH="914400" progId="Equation.DSMT4">
                  <p:embed/>
                </p:oleObj>
              </mc:Choice>
              <mc:Fallback>
                <p:oleObj name="Equation" r:id="rId8" imgW="40386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643313"/>
                        <a:ext cx="7878763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" name="Object 1024">
            <a:extLst>
              <a:ext uri="{FF2B5EF4-FFF2-40B4-BE49-F238E27FC236}">
                <a16:creationId xmlns:a16="http://schemas.microsoft.com/office/drawing/2014/main" id="{3320AD05-6C6C-8308-029E-2CA7BE169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357188"/>
          <a:ext cx="7364413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75100" imgH="787400" progId="Equation.DSMT4">
                  <p:embed/>
                </p:oleObj>
              </mc:Choice>
              <mc:Fallback>
                <p:oleObj name="Equation" r:id="rId10" imgW="3975100" imgH="787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57188"/>
                        <a:ext cx="7364413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AutoShape 204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DAB2C1C-D0F9-2FE4-BCB0-A01873C20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204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6663783-AEEC-629B-B056-C321E261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1" name="AutoShape 205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7A305B8-4A44-27D6-6B6D-55BACFF13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205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94BB18C-55FE-4799-E399-DFC1620B8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68" name="Object 0">
            <a:extLst>
              <a:ext uri="{FF2B5EF4-FFF2-40B4-BE49-F238E27FC236}">
                <a16:creationId xmlns:a16="http://schemas.microsoft.com/office/drawing/2014/main" id="{422340AD-6B6B-C04C-BE7A-9760B46A4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5561013"/>
          <a:ext cx="768508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86200" imgH="584200" progId="Equation.DSMT4">
                  <p:embed/>
                </p:oleObj>
              </mc:Choice>
              <mc:Fallback>
                <p:oleObj name="Equation" r:id="rId12" imgW="3886200" imgH="584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61013"/>
                        <a:ext cx="768508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9F2B0A27-0425-BFE3-76E0-445DB90C7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15B6FFC-5A21-4D43-9380-24834AA80DD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4098" name="Text Box 2">
            <a:extLst>
              <a:ext uri="{FF2B5EF4-FFF2-40B4-BE49-F238E27FC236}">
                <a16:creationId xmlns:a16="http://schemas.microsoft.com/office/drawing/2014/main" id="{93FFDC4F-F8A7-5A97-F452-1134823B1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3357563"/>
            <a:ext cx="523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charset="-122"/>
              </a:rPr>
              <a:t>）因空气总压力不变，热量等于焓差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DBEB618C-6AF5-FC22-CE2C-FE3BA26B9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286250"/>
          <a:ext cx="782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533400" progId="Equation.DSMT4">
                  <p:embed/>
                </p:oleObj>
              </mc:Choice>
              <mc:Fallback>
                <p:oleObj name="Equation" r:id="rId2" imgW="38862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86250"/>
                        <a:ext cx="782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0ED2624D-E062-76F8-2270-A87E56B1E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1571625"/>
          <a:ext cx="752633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787400" progId="Equation.DSMT4">
                  <p:embed/>
                </p:oleObj>
              </mc:Choice>
              <mc:Fallback>
                <p:oleObj name="Equation" r:id="rId4" imgW="40640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71625"/>
                        <a:ext cx="7526338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DC172839-D3D8-6EAE-F964-CC8A79BE2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500063"/>
          <a:ext cx="6618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300" imgH="292100" progId="Equation.DSMT4">
                  <p:embed/>
                </p:oleObj>
              </mc:Choice>
              <mc:Fallback>
                <p:oleObj name="Equation" r:id="rId6" imgW="34163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00063"/>
                        <a:ext cx="6618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1A8515C-6C08-3575-E4FF-177BC57CD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2" name="AutoShape 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E9F4B1EE-12D4-BBB8-4960-5A9D94C93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925C838D-8F13-EE74-3BD3-E809835B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571500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charset="-122"/>
                <a:hlinkClick r:id="rId8" action="ppaction://hlinkpres?slideindex=28&amp;slidetitle=PowerPoint 演示文稿"/>
              </a:rPr>
              <a:t>返回</a:t>
            </a:r>
            <a:endParaRPr lang="zh-CN" altLang="en-US" sz="2000" b="1">
              <a:ea typeface="楷体_GB231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717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79</TotalTime>
  <Words>108</Words>
  <Application>Microsoft Office PowerPoint</Application>
  <PresentationFormat>全屏显示(4:3)</PresentationFormat>
  <Paragraphs>30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32</cp:revision>
  <dcterms:created xsi:type="dcterms:W3CDTF">2000-08-30T07:09:31Z</dcterms:created>
  <dcterms:modified xsi:type="dcterms:W3CDTF">2025-08-22T07:23:58Z</dcterms:modified>
</cp:coreProperties>
</file>